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</p:sldMasterIdLst>
  <p:sldIdLst>
    <p:sldId id="808" r:id="rId2"/>
    <p:sldId id="809" r:id="rId3"/>
    <p:sldId id="864" r:id="rId4"/>
    <p:sldId id="807" r:id="rId5"/>
    <p:sldId id="713" r:id="rId6"/>
    <p:sldId id="871" r:id="rId7"/>
    <p:sldId id="863" r:id="rId8"/>
    <p:sldId id="865" r:id="rId9"/>
    <p:sldId id="869" r:id="rId10"/>
    <p:sldId id="805" r:id="rId11"/>
    <p:sldId id="766" r:id="rId12"/>
    <p:sldId id="866" r:id="rId13"/>
    <p:sldId id="867" r:id="rId14"/>
    <p:sldId id="868" r:id="rId15"/>
    <p:sldId id="781" r:id="rId16"/>
    <p:sldId id="806" r:id="rId17"/>
    <p:sldId id="799" r:id="rId18"/>
    <p:sldId id="414" r:id="rId19"/>
    <p:sldId id="415" r:id="rId20"/>
    <p:sldId id="416" r:id="rId21"/>
    <p:sldId id="860" r:id="rId22"/>
    <p:sldId id="763" r:id="rId23"/>
    <p:sldId id="738" r:id="rId24"/>
    <p:sldId id="749" r:id="rId25"/>
  </p:sldIdLst>
  <p:sldSz cx="11887200" cy="7772400"/>
  <p:notesSz cx="6858000" cy="9144000"/>
  <p:embeddedFontLst>
    <p:embeddedFont>
      <p:font typeface="Cambria Math" panose="02040503050406030204" pitchFamily="18" charset="0"/>
      <p:regular r:id="rId26"/>
    </p:embeddedFont>
    <p:embeddedFont>
      <p:font typeface="Times" panose="02020603050405020304" pitchFamily="18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F3F"/>
    <a:srgbClr val="7AFFFE"/>
    <a:srgbClr val="FF4BD0"/>
    <a:srgbClr val="FFB7B7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56" d="100"/>
          <a:sy n="56" d="100"/>
        </p:scale>
        <p:origin x="112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4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0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hyperlink" Target="https://tutorial.math.lamar.edu/Classes/DE/Vibrations.aspx" TargetMode="Externa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7DAFEA-47A7-32C3-D3FA-B029B6001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66" y="314116"/>
            <a:ext cx="10921364" cy="3566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5418B8-D325-6C4A-EBDB-912B07C48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817" y="4212966"/>
            <a:ext cx="8490388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22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957138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92077E-6C93-617F-4E7C-C6B53FE1CE74}"/>
              </a:ext>
            </a:extLst>
          </p:cNvPr>
          <p:cNvSpPr/>
          <p:nvPr/>
        </p:nvSpPr>
        <p:spPr>
          <a:xfrm>
            <a:off x="80010" y="3749040"/>
            <a:ext cx="11532689" cy="2510537"/>
          </a:xfrm>
          <a:prstGeom prst="rect">
            <a:avLst/>
          </a:prstGeom>
          <a:noFill/>
          <a:ln w="76200">
            <a:solidFill>
              <a:srgbClr val="7AFF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1DBAB88-C3E2-C8D7-75A9-742F4610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806" y="3806810"/>
            <a:ext cx="1416123" cy="5778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0F3E4D-D6B2-19C9-51E2-2321E4009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8483" y="3886200"/>
            <a:ext cx="2286117" cy="4254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15F432-BC81-4DAE-D973-84EAEC691671}"/>
              </a:ext>
            </a:extLst>
          </p:cNvPr>
          <p:cNvSpPr txBox="1"/>
          <p:nvPr/>
        </p:nvSpPr>
        <p:spPr>
          <a:xfrm>
            <a:off x="2153852" y="3845690"/>
            <a:ext cx="6130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,   then                                     is the </a:t>
            </a:r>
            <a:r>
              <a:rPr lang="en-US" sz="2400" b="1" dirty="0">
                <a:solidFill>
                  <a:srgbClr val="7AFFFE"/>
                </a:solidFill>
              </a:rPr>
              <a:t>transient </a:t>
            </a:r>
            <a:r>
              <a:rPr lang="en-US" sz="2400" dirty="0"/>
              <a:t>part.</a:t>
            </a:r>
          </a:p>
        </p:txBody>
      </p:sp>
    </p:spTree>
    <p:extLst>
      <p:ext uri="{BB962C8B-B14F-4D97-AF65-F5344CB8AC3E}">
        <p14:creationId xmlns:p14="http://schemas.microsoft.com/office/powerpoint/2010/main" val="1200347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A580EF-0322-D1B5-71D9-A9BBC68B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989" y="412734"/>
            <a:ext cx="4515082" cy="609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/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h 3, 4:       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homogeneous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/>
                  <a:t>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Particular solution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3.7, 3.8 when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transient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>
                    <a:solidFill>
                      <a:srgbClr val="7AFFFE"/>
                    </a:solidFill>
                  </a:rPr>
                  <a:t>       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Steady state </a:t>
                </a:r>
                <a:r>
                  <a:rPr lang="en-US" sz="2800" dirty="0" err="1">
                    <a:solidFill>
                      <a:srgbClr val="FF3F3F"/>
                    </a:solidFill>
                  </a:rPr>
                  <a:t>soln</a:t>
                </a:r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If the homogeneous solution goes to 0 as t goes to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/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then the long-term behavior only depends on the steady state solu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Note in this case,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/>
                  <a:t>the initial values have almost no effect on the long-term behavior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blipFill>
                <a:blip r:embed="rId3"/>
                <a:stretch>
                  <a:fillRect l="-1222" t="-1055" r="-116" b="-2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BD435AE-815C-227D-944D-AC269F266CB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8945" t="12064"/>
          <a:stretch/>
        </p:blipFill>
        <p:spPr>
          <a:xfrm>
            <a:off x="2895161" y="2825563"/>
            <a:ext cx="1006232" cy="508163"/>
          </a:xfrm>
          <a:prstGeom prst="rect">
            <a:avLst/>
          </a:prstGeom>
        </p:spPr>
      </p:pic>
      <p:sp>
        <p:nvSpPr>
          <p:cNvPr id="8" name="Left Brace 7">
            <a:extLst>
              <a:ext uri="{FF2B5EF4-FFF2-40B4-BE49-F238E27FC236}">
                <a16:creationId xmlns:a16="http://schemas.microsoft.com/office/drawing/2014/main" id="{037E7DB1-7789-616C-9A86-521F370699DB}"/>
              </a:ext>
            </a:extLst>
          </p:cNvPr>
          <p:cNvSpPr/>
          <p:nvPr/>
        </p:nvSpPr>
        <p:spPr>
          <a:xfrm rot="16200000">
            <a:off x="5459000" y="95983"/>
            <a:ext cx="685740" cy="2212846"/>
          </a:xfrm>
          <a:prstGeom prst="leftBrace">
            <a:avLst/>
          </a:prstGeom>
          <a:ln w="28575">
            <a:solidFill>
              <a:srgbClr val="7AFF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E2995D0-35FE-C05C-CB87-07844FA5F1D8}"/>
              </a:ext>
            </a:extLst>
          </p:cNvPr>
          <p:cNvSpPr/>
          <p:nvPr/>
        </p:nvSpPr>
        <p:spPr>
          <a:xfrm>
            <a:off x="7264908" y="303005"/>
            <a:ext cx="539496" cy="914400"/>
          </a:xfrm>
          <a:prstGeom prst="ellipse">
            <a:avLst/>
          </a:prstGeom>
          <a:noFill/>
          <a:ln w="38100">
            <a:solidFill>
              <a:srgbClr val="FF3F3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BE5C27-4986-87FB-6B9A-13C72B637A0C}"/>
              </a:ext>
            </a:extLst>
          </p:cNvPr>
          <p:cNvSpPr txBox="1"/>
          <p:nvPr/>
        </p:nvSpPr>
        <p:spPr>
          <a:xfrm rot="5400000">
            <a:off x="5285859" y="199155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7AFFFE"/>
                </a:solidFill>
              </a:rPr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257708-84C4-235B-E345-2391ED613E94}"/>
              </a:ext>
            </a:extLst>
          </p:cNvPr>
          <p:cNvSpPr txBox="1"/>
          <p:nvPr/>
        </p:nvSpPr>
        <p:spPr>
          <a:xfrm rot="5400000">
            <a:off x="8400915" y="1988504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3F3F"/>
                </a:solidFill>
              </a:rPr>
              <a:t>=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A611AC-085A-2858-7EF2-E141384EB3D5}"/>
              </a:ext>
            </a:extLst>
          </p:cNvPr>
          <p:cNvCxnSpPr>
            <a:cxnSpLocks/>
            <a:endCxn id="9" idx="5"/>
          </p:cNvCxnSpPr>
          <p:nvPr/>
        </p:nvCxnSpPr>
        <p:spPr>
          <a:xfrm flipH="1" flipV="1">
            <a:off x="7725397" y="1083494"/>
            <a:ext cx="478509" cy="534994"/>
          </a:xfrm>
          <a:prstGeom prst="straightConnector1">
            <a:avLst/>
          </a:prstGeom>
          <a:ln w="57150">
            <a:solidFill>
              <a:srgbClr val="FF3F3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033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16863566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437090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412038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A1889-45AC-3F9A-7AF9-6E19C6C6FF56}"/>
              </a:ext>
            </a:extLst>
          </p:cNvPr>
          <p:cNvSpPr txBox="1"/>
          <p:nvPr/>
        </p:nvSpPr>
        <p:spPr>
          <a:xfrm>
            <a:off x="8572501" y="3073400"/>
            <a:ext cx="32155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FF00"/>
                </a:solidFill>
              </a:rPr>
              <a:t>Resonance:</a:t>
            </a:r>
          </a:p>
          <a:p>
            <a:r>
              <a:rPr lang="en-US" sz="2800" dirty="0">
                <a:solidFill>
                  <a:srgbClr val="FFFF00"/>
                </a:solidFill>
              </a:rPr>
              <a:t>Note when the external force frequency matches the frequency of the homogeneous solution, we must multiply by t.</a:t>
            </a:r>
          </a:p>
          <a:p>
            <a:r>
              <a:rPr lang="en-US" sz="2800" dirty="0">
                <a:solidFill>
                  <a:srgbClr val="FFFF00"/>
                </a:solidFill>
              </a:rPr>
              <a:t>Thus the amplitude goes to infinity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8DFFE2-7A25-F9D1-092C-2FEBC8DDF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838" y="6953241"/>
            <a:ext cx="691764" cy="5486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665EE-106F-489A-FAB7-9AE926896AAF}"/>
              </a:ext>
            </a:extLst>
          </p:cNvPr>
          <p:cNvSpPr txBox="1"/>
          <p:nvPr/>
        </p:nvSpPr>
        <p:spPr>
          <a:xfrm>
            <a:off x="444500" y="1917700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sonant frequency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07B0D-8A9E-FD5F-30E0-151E11555207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AC19B9-561F-134A-1338-73C0D413A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70" t="36092" r="16979"/>
          <a:stretch/>
        </p:blipFill>
        <p:spPr>
          <a:xfrm>
            <a:off x="2155217" y="2688505"/>
            <a:ext cx="1188720" cy="5897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C32F7F-4921-A1AC-B2F9-400F15E04706}"/>
              </a:ext>
            </a:extLst>
          </p:cNvPr>
          <p:cNvSpPr txBox="1"/>
          <p:nvPr/>
        </p:nvSpPr>
        <p:spPr>
          <a:xfrm>
            <a:off x="158417" y="556124"/>
            <a:ext cx="12240025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No damping case </a:t>
            </a:r>
            <a:r>
              <a:rPr lang="en-US" sz="2800" dirty="0"/>
              <a:t>where external force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pPr algn="ctr"/>
            <a:r>
              <a:rPr lang="en-US" sz="2800" dirty="0"/>
              <a:t>mu’’ + </a:t>
            </a:r>
            <a:r>
              <a:rPr lang="en-US" sz="2800" dirty="0" err="1"/>
              <a:t>ku</a:t>
            </a:r>
            <a:r>
              <a:rPr lang="en-US" sz="2800" dirty="0"/>
              <a:t>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FF00"/>
                </a:solidFill>
              </a:rPr>
              <a:t>Resonant frequency = frequency of the homogenous solution = external force frequency =</a:t>
            </a:r>
          </a:p>
          <a:p>
            <a:endParaRPr lang="en-US" sz="2800" dirty="0"/>
          </a:p>
          <a:p>
            <a:r>
              <a:rPr lang="en-US" sz="2800" dirty="0"/>
              <a:t>If homogeneous solution is u(t) = c</a:t>
            </a:r>
            <a:r>
              <a:rPr lang="en-US" sz="2800" baseline="-25000" dirty="0"/>
              <a:t>1</a:t>
            </a:r>
            <a:r>
              <a:rPr lang="en-US" sz="2800" dirty="0"/>
              <a:t>cos(w</a:t>
            </a:r>
            <a:r>
              <a:rPr lang="en-US" sz="2800" baseline="-25000" dirty="0"/>
              <a:t>0</a:t>
            </a:r>
            <a:r>
              <a:rPr lang="en-US" sz="2800" dirty="0"/>
              <a:t>t) + c</a:t>
            </a:r>
            <a:r>
              <a:rPr lang="en-US" sz="2800" baseline="-25000" dirty="0"/>
              <a:t>2</a:t>
            </a:r>
            <a:r>
              <a:rPr lang="en-US" sz="2800" dirty="0"/>
              <a:t>sin(w</a:t>
            </a:r>
            <a:r>
              <a:rPr lang="en-US" sz="2800" baseline="-25000" dirty="0"/>
              <a:t>0</a:t>
            </a:r>
            <a:r>
              <a:rPr lang="en-US" sz="2800" dirty="0"/>
              <a:t>t),</a:t>
            </a:r>
          </a:p>
          <a:p>
            <a:pPr algn="ctr"/>
            <a:endParaRPr lang="en-US" sz="2000" dirty="0"/>
          </a:p>
          <a:p>
            <a:r>
              <a:rPr lang="en-US" sz="2000" dirty="0"/>
              <a:t>                       </a:t>
            </a:r>
            <a:r>
              <a:rPr lang="en-US" sz="2800" dirty="0"/>
              <a:t>Then nonhomogeneous particular solution is </a:t>
            </a:r>
          </a:p>
          <a:p>
            <a:endParaRPr lang="en-US" sz="2000" dirty="0"/>
          </a:p>
          <a:p>
            <a:r>
              <a:rPr lang="en-US" sz="2800" dirty="0"/>
              <a:t>                                      t[</a:t>
            </a:r>
            <a:r>
              <a:rPr lang="en-US" sz="2800" dirty="0" err="1"/>
              <a:t>A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B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]</a:t>
            </a:r>
          </a:p>
          <a:p>
            <a:pPr algn="ctr"/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same frequency is a good approximation for small damping case.</a:t>
            </a:r>
          </a:p>
          <a:p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0248C3-D4C0-A00E-30E5-309E6526754C}"/>
              </a:ext>
            </a:extLst>
          </p:cNvPr>
          <p:cNvGrpSpPr/>
          <p:nvPr/>
        </p:nvGrpSpPr>
        <p:grpSpPr>
          <a:xfrm>
            <a:off x="8089088" y="4755997"/>
            <a:ext cx="3781731" cy="2463423"/>
            <a:chOff x="7780039" y="4901156"/>
            <a:chExt cx="4325540" cy="2755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2908B97-1421-7B93-DD66-CD590A0AF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039" y="4926208"/>
              <a:ext cx="4139653" cy="2730674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E417B07-5EFA-5453-8FAC-FB4D92EFF595}"/>
                </a:ext>
              </a:extLst>
            </p:cNvPr>
            <p:cNvSpPr/>
            <p:nvPr/>
          </p:nvSpPr>
          <p:spPr>
            <a:xfrm>
              <a:off x="7965926" y="4901156"/>
              <a:ext cx="4139653" cy="25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Boyce/</a:t>
              </a:r>
              <a:r>
                <a:rPr lang="en-US" sz="1050" b="1" dirty="0" err="1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DiPrima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/Meade 11</a:t>
              </a:r>
              <a:r>
                <a:rPr lang="en-US" sz="1050" b="1" baseline="30000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th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 ed, Ch 3.8:   Forced Periodic Vibrations</a:t>
              </a:r>
              <a:endParaRPr lang="en-US" sz="1050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8E0D4F30-62A8-330E-A44C-443A7C999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9" y="5681218"/>
            <a:ext cx="3186118" cy="1371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20C1808-D915-C25F-4EAF-AC31FFAADA19}"/>
              </a:ext>
            </a:extLst>
          </p:cNvPr>
          <p:cNvSpPr txBox="1"/>
          <p:nvPr/>
        </p:nvSpPr>
        <p:spPr>
          <a:xfrm>
            <a:off x="83479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F5F67B-E6DB-4CF2-ADDC-D099978C2CCA}"/>
              </a:ext>
            </a:extLst>
          </p:cNvPr>
          <p:cNvSpPr txBox="1"/>
          <p:nvPr/>
        </p:nvSpPr>
        <p:spPr>
          <a:xfrm>
            <a:off x="3478217" y="2798731"/>
            <a:ext cx="348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 previous slide.</a:t>
            </a:r>
          </a:p>
        </p:txBody>
      </p:sp>
    </p:spTree>
    <p:extLst>
      <p:ext uri="{BB962C8B-B14F-4D97-AF65-F5344CB8AC3E}">
        <p14:creationId xmlns:p14="http://schemas.microsoft.com/office/powerpoint/2010/main" val="22808810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4017"/>
            <a:ext cx="11887200" cy="60571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223228-0950-B440-F860-F2AF0A0E3626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787365-8A2A-507E-53CD-B49C6DB3CDBF}"/>
              </a:ext>
            </a:extLst>
          </p:cNvPr>
          <p:cNvSpPr txBox="1"/>
          <p:nvPr/>
        </p:nvSpPr>
        <p:spPr>
          <a:xfrm>
            <a:off x="244258" y="3175000"/>
            <a:ext cx="19274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Small external force frequency results in mass moving similar to external force</a:t>
            </a:r>
          </a:p>
        </p:txBody>
      </p:sp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85818C-BEA3-23AF-5EB6-EF65A218A24B}"/>
              </a:ext>
            </a:extLst>
          </p:cNvPr>
          <p:cNvSpPr txBox="1"/>
          <p:nvPr/>
        </p:nvSpPr>
        <p:spPr>
          <a:xfrm>
            <a:off x="89559" y="2603523"/>
            <a:ext cx="192744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If external force frequency is close to the resonant frequency, the amplitude of the response is much larger (solid blue curve) – compare to previous and next slid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8FBC3-4471-C0AA-D57E-7511F7890E24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859BA0-F58C-AAAD-7FF8-4886B3633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72" y="187940"/>
            <a:ext cx="11745349" cy="43891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1012AC-4DC9-366C-3E8F-876CE1EA5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4"/>
          <a:stretch/>
        </p:blipFill>
        <p:spPr>
          <a:xfrm>
            <a:off x="479800" y="5543841"/>
            <a:ext cx="10921364" cy="122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2958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7FEF7A-6EB4-1C8E-D1A0-6CD0F86AF1D0}"/>
              </a:ext>
            </a:extLst>
          </p:cNvPr>
          <p:cNvSpPr txBox="1"/>
          <p:nvPr/>
        </p:nvSpPr>
        <p:spPr>
          <a:xfrm>
            <a:off x="89559" y="2443981"/>
            <a:ext cx="1536041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Large</a:t>
            </a:r>
            <a:r>
              <a:rPr lang="en-US" sz="1800" dirty="0">
                <a:solidFill>
                  <a:srgbClr val="FFFF00"/>
                </a:solidFill>
              </a:rPr>
              <a:t> external force frequency results in</a:t>
            </a:r>
          </a:p>
          <a:p>
            <a:r>
              <a:rPr lang="en-US" dirty="0">
                <a:solidFill>
                  <a:srgbClr val="FFFF00"/>
                </a:solidFill>
              </a:rPr>
              <a:t>smaller amplitude.</a:t>
            </a:r>
          </a:p>
          <a:p>
            <a:endParaRPr lang="en-US" sz="1800" dirty="0">
              <a:solidFill>
                <a:srgbClr val="FFFF00"/>
              </a:solidFill>
            </a:endParaRPr>
          </a:p>
          <a:p>
            <a:r>
              <a:rPr lang="en-US" sz="1800" dirty="0">
                <a:solidFill>
                  <a:srgbClr val="FFFF00"/>
                </a:solidFill>
              </a:rPr>
              <a:t>Note the amplitude of the external force (dashed green curve) is larger than the response (solid blue curve).</a:t>
            </a:r>
          </a:p>
        </p:txBody>
      </p:sp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/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Exampl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=2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3FF42C"/>
                          </a:solidFill>
                          <a:latin typeface="Cambria Math" panose="02040503050406030204" pitchFamily="18" charset="0"/>
                        </a:rPr>
                        <m:t>3+3ⅈ=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sSup>
                        <m:sSupPr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type m:val="lin"/>
                              <m:ctrlP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3FF42C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blipFill>
                <a:blip r:embed="rId2"/>
                <a:stretch>
                  <a:fillRect l="-3580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315C7C56-13E9-44DF-A542-9D57533797C9}"/>
              </a:ext>
            </a:extLst>
          </p:cNvPr>
          <p:cNvGrpSpPr/>
          <p:nvPr/>
        </p:nvGrpSpPr>
        <p:grpSpPr>
          <a:xfrm>
            <a:off x="1435909" y="4046482"/>
            <a:ext cx="5211494" cy="3455346"/>
            <a:chOff x="404029" y="4151586"/>
            <a:chExt cx="5211494" cy="345534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851507-6271-4CE3-A4ED-DA50A622E0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30"/>
            <a:stretch/>
          </p:blipFill>
          <p:spPr>
            <a:xfrm>
              <a:off x="404029" y="4151586"/>
              <a:ext cx="5211494" cy="3455346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71426CC-CCB6-4944-A3F6-5B60221D42D5}"/>
                </a:ext>
              </a:extLst>
            </p:cNvPr>
            <p:cNvSpPr/>
            <p:nvPr/>
          </p:nvSpPr>
          <p:spPr>
            <a:xfrm>
              <a:off x="4866290" y="5742099"/>
              <a:ext cx="274320" cy="2743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25217C5-AF99-42AE-9C75-35F751B68ACB}"/>
                </a:ext>
              </a:extLst>
            </p:cNvPr>
            <p:cNvSpPr/>
            <p:nvPr/>
          </p:nvSpPr>
          <p:spPr>
            <a:xfrm>
              <a:off x="1928648" y="5742099"/>
              <a:ext cx="274320" cy="27432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2A1BF0E4-F41F-463B-A1DF-05F207C840E1}"/>
              </a:ext>
            </a:extLst>
          </p:cNvPr>
          <p:cNvSpPr/>
          <p:nvPr/>
        </p:nvSpPr>
        <p:spPr>
          <a:xfrm>
            <a:off x="1126481" y="5652765"/>
            <a:ext cx="274320" cy="27432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1123B92-49EA-47CA-A31C-3830C1AE8686}"/>
              </a:ext>
            </a:extLst>
          </p:cNvPr>
          <p:cNvCxnSpPr>
            <a:cxnSpLocks/>
          </p:cNvCxnSpPr>
          <p:nvPr/>
        </p:nvCxnSpPr>
        <p:spPr>
          <a:xfrm flipV="1">
            <a:off x="4561999" y="1728313"/>
            <a:ext cx="3995814" cy="4045844"/>
          </a:xfrm>
          <a:prstGeom prst="line">
            <a:avLst/>
          </a:prstGeom>
          <a:ln>
            <a:solidFill>
              <a:srgbClr val="3FF42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E51BE69-44DC-4B36-8E7A-F21648549218}"/>
              </a:ext>
            </a:extLst>
          </p:cNvPr>
          <p:cNvSpPr/>
          <p:nvPr/>
        </p:nvSpPr>
        <p:spPr>
          <a:xfrm>
            <a:off x="8431163" y="1591153"/>
            <a:ext cx="274320" cy="274320"/>
          </a:xfrm>
          <a:prstGeom prst="ellipse">
            <a:avLst/>
          </a:prstGeom>
          <a:solidFill>
            <a:srgbClr val="3FF4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/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600" i="1" baseline="3000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ⅈ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/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/>
                  <a:t>(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blipFill>
                <a:blip r:embed="rId5"/>
                <a:stretch>
                  <a:fillRect l="-4082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1370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F20122-6202-4B9F-9A4F-BFD2E9159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8944"/>
            <a:ext cx="6137059" cy="4572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5A0F7D-97D5-480C-BE14-543C2B3932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577"/>
          <a:stretch/>
        </p:blipFill>
        <p:spPr>
          <a:xfrm>
            <a:off x="751823" y="83053"/>
            <a:ext cx="10020300" cy="25286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DE5B1C-E784-941A-7447-5C24EB027FEE}"/>
              </a:ext>
            </a:extLst>
          </p:cNvPr>
          <p:cNvSpPr txBox="1"/>
          <p:nvPr/>
        </p:nvSpPr>
        <p:spPr>
          <a:xfrm>
            <a:off x="6045200" y="3352800"/>
            <a:ext cx="45085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= </a:t>
            </a:r>
          </a:p>
          <a:p>
            <a:endParaRPr lang="en-US" sz="2800" dirty="0"/>
          </a:p>
          <a:p>
            <a:r>
              <a:rPr lang="en-US" sz="2800" dirty="0"/>
              <a:t>Period =</a:t>
            </a:r>
          </a:p>
          <a:p>
            <a:endParaRPr lang="en-US" sz="2800" dirty="0"/>
          </a:p>
          <a:p>
            <a:r>
              <a:rPr lang="en-US" sz="2800" dirty="0"/>
              <a:t>Amplitude =</a:t>
            </a:r>
          </a:p>
          <a:p>
            <a:endParaRPr lang="en-US" sz="2800" dirty="0"/>
          </a:p>
          <a:p>
            <a:r>
              <a:rPr lang="en-US" sz="2800" dirty="0"/>
              <a:t>Shift = </a:t>
            </a:r>
          </a:p>
        </p:txBody>
      </p:sp>
    </p:spTree>
    <p:extLst>
      <p:ext uri="{BB962C8B-B14F-4D97-AF65-F5344CB8AC3E}">
        <p14:creationId xmlns:p14="http://schemas.microsoft.com/office/powerpoint/2010/main" val="7945630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668667-B132-4A9A-BD58-D87209DB3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19" t="6479"/>
          <a:stretch/>
        </p:blipFill>
        <p:spPr>
          <a:xfrm>
            <a:off x="2647130" y="2377440"/>
            <a:ext cx="7526896" cy="53949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00B85D-DC05-FD2E-F714-8F5B293A67A8}"/>
              </a:ext>
            </a:extLst>
          </p:cNvPr>
          <p:cNvSpPr txBox="1"/>
          <p:nvPr/>
        </p:nvSpPr>
        <p:spPr>
          <a:xfrm>
            <a:off x="466999" y="2504440"/>
            <a:ext cx="2492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(cos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, sin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/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4000" i="0">
                          <a:latin typeface="Cambria Math" panose="02040503050406030204" pitchFamily="18" charset="0"/>
                        </a:rPr>
                        <m:t>=−4</m:t>
                      </m:r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4000" i="0">
                          <a:latin typeface="Cambria Math" panose="02040503050406030204" pitchFamily="18" charset="0"/>
                        </a:rPr>
                        <m:t>+4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9039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D273A4-62B1-46B4-B505-0E64FE4E8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5" b="49438"/>
          <a:stretch/>
        </p:blipFill>
        <p:spPr>
          <a:xfrm>
            <a:off x="0" y="56366"/>
            <a:ext cx="11770085" cy="1737360"/>
          </a:xfrm>
          <a:prstGeom prst="rect">
            <a:avLst/>
          </a:prstGeom>
        </p:spPr>
      </p:pic>
      <p:pic>
        <p:nvPicPr>
          <p:cNvPr id="4" name="Picture 3" descr="A graph of a function&#10;&#10;Description automatically generated">
            <a:extLst>
              <a:ext uri="{FF2B5EF4-FFF2-40B4-BE49-F238E27FC236}">
                <a16:creationId xmlns:a16="http://schemas.microsoft.com/office/drawing/2014/main" id="{F294CF8D-FFB2-BB53-C992-3892DE4F10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73" y="3875554"/>
            <a:ext cx="8303738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7D4DFA-133B-9452-31B4-A47F897ADC47}"/>
              </a:ext>
            </a:extLst>
          </p:cNvPr>
          <p:cNvSpPr txBox="1"/>
          <p:nvPr/>
        </p:nvSpPr>
        <p:spPr>
          <a:xfrm>
            <a:off x="2324100" y="2120900"/>
            <a:ext cx="26838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Quasi-frequency:</a:t>
            </a:r>
          </a:p>
          <a:p>
            <a:endParaRPr lang="en-US" sz="2800" dirty="0"/>
          </a:p>
          <a:p>
            <a:r>
              <a:rPr lang="en-US" sz="2800" dirty="0"/>
              <a:t>Quasi-period: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E09734-DDC7-959D-AF1F-AD8E2EA2C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779" y="2018403"/>
            <a:ext cx="745805" cy="8229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D6A637-FE0C-5578-BE49-9066A47DE809}"/>
              </a:ext>
            </a:extLst>
          </p:cNvPr>
          <p:cNvSpPr txBox="1"/>
          <p:nvPr/>
        </p:nvSpPr>
        <p:spPr>
          <a:xfrm>
            <a:off x="4591966" y="2847599"/>
            <a:ext cx="6686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2 </a:t>
            </a:r>
            <a:r>
              <a:rPr lang="en-US" sz="3600" dirty="0">
                <a:latin typeface="Symbol" panose="05050102010706020507" pitchFamily="18" charset="2"/>
              </a:rPr>
              <a:t>p</a:t>
            </a:r>
            <a:r>
              <a:rPr lang="en-US" sz="3200" dirty="0"/>
              <a:t> </a:t>
            </a:r>
            <a:r>
              <a:rPr lang="en-US" sz="4000" dirty="0"/>
              <a:t>/(      ) </a:t>
            </a:r>
            <a:endParaRPr lang="en-US" sz="3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C9532F-387C-3524-D0E0-0CBBAA775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3179" y="2856603"/>
            <a:ext cx="745805" cy="82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17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/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/>
                  <a:t>Similar to part of #23</a:t>
                </a:r>
              </a:p>
              <a:p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smtClean="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en-US" sz="360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360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blipFill>
                <a:blip r:embed="rId2"/>
                <a:stretch>
                  <a:fillRect l="-4425" t="-3055" r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201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BCC56F-D556-EAAD-5B65-21A8F668FA2D}"/>
              </a:ext>
            </a:extLst>
          </p:cNvPr>
          <p:cNvSpPr txBox="1"/>
          <p:nvPr/>
        </p:nvSpPr>
        <p:spPr>
          <a:xfrm>
            <a:off x="577516" y="112298"/>
            <a:ext cx="7900753" cy="7237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h 3/4: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Solve homogeneous first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Find a particular non-homogenous solu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5/4.3 Undetermined coefficients is easier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See 3.5 worksheet.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6/4.4 Variation of parameters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 </a:t>
            </a:r>
          </a:p>
          <a:p>
            <a:pPr lvl="2">
              <a:lnSpc>
                <a:spcPct val="150000"/>
              </a:lnSpc>
            </a:pPr>
            <a:endParaRPr lang="en-US" sz="2400" dirty="0"/>
          </a:p>
          <a:p>
            <a:pPr lvl="2">
              <a:lnSpc>
                <a:spcPct val="150000"/>
              </a:lnSpc>
            </a:pPr>
            <a:r>
              <a:rPr lang="en-US" sz="2400" dirty="0"/>
              <a:t>          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where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                                        W u’  = [0, …, 0, g(t)/a]</a:t>
            </a:r>
            <a:r>
              <a:rPr lang="en-US" sz="2400" baseline="30000" dirty="0"/>
              <a:t>T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3.  If initial value problem, plug in initial valu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4688BE-CD39-26EE-9335-57E13D424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184" y="3479275"/>
            <a:ext cx="8788852" cy="1378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F37E15-DE6C-9B2C-77E9-2D8CD20B7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304" y="4936755"/>
            <a:ext cx="4675112" cy="137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7EB52B-CE18-5777-4492-0992AAC9FD37}"/>
              </a:ext>
            </a:extLst>
          </p:cNvPr>
          <p:cNvSpPr txBox="1"/>
          <p:nvPr/>
        </p:nvSpPr>
        <p:spPr>
          <a:xfrm>
            <a:off x="8999621" y="5085351"/>
            <a:ext cx="2310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 using Cramer’s rule or use formula</a:t>
            </a:r>
          </a:p>
        </p:txBody>
      </p:sp>
    </p:spTree>
    <p:extLst>
      <p:ext uri="{BB962C8B-B14F-4D97-AF65-F5344CB8AC3E}">
        <p14:creationId xmlns:p14="http://schemas.microsoft.com/office/powerpoint/2010/main" val="1458986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C4EFFE-3E23-4310-B57E-73BAA7D7E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86"/>
            <a:ext cx="11887200" cy="77006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C30CC3A-32D5-4450-BA88-1DCD21B466B4}"/>
              </a:ext>
            </a:extLst>
          </p:cNvPr>
          <p:cNvSpPr/>
          <p:nvPr/>
        </p:nvSpPr>
        <p:spPr>
          <a:xfrm>
            <a:off x="11116849" y="7014575"/>
            <a:ext cx="206680" cy="582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61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3116BC-1567-DA95-8C9A-D8A89729A7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D2A68A1-CE23-26D0-E885-C12BDA79F268}"/>
              </a:ext>
            </a:extLst>
          </p:cNvPr>
          <p:cNvSpPr/>
          <p:nvPr/>
        </p:nvSpPr>
        <p:spPr>
          <a:xfrm>
            <a:off x="11116849" y="7014575"/>
            <a:ext cx="206680" cy="582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AFD6EC-E194-AA10-848F-982E64ABD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080" y="3838757"/>
            <a:ext cx="10330769" cy="1371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B9760F-1398-13D4-8F3E-85948FB4B5D7}"/>
                  </a:ext>
                </a:extLst>
              </p:cNvPr>
              <p:cNvSpPr txBox="1"/>
              <p:nvPr/>
            </p:nvSpPr>
            <p:spPr>
              <a:xfrm>
                <a:off x="525780" y="297180"/>
                <a:ext cx="10856946" cy="6801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Note much of this exam is about whether you can use formulas.</a:t>
                </a:r>
              </a:p>
              <a:p>
                <a:endParaRPr lang="en-US" sz="2800" dirty="0"/>
              </a:p>
              <a:p>
                <a:r>
                  <a:rPr lang="en-US" sz="2800" dirty="0"/>
                  <a:t>Section 3.6:  Variation of parameters to solv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𝑎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′′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𝑐𝑦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8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effectLst/>
                  </a:rPr>
                  <a:t>are linearly independent solutions of </a:t>
                </a:r>
                <a:endParaRPr lang="en-US" sz="2800" i="1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𝑎𝑦</m:t>
                      </m:r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𝑐𝑦</m:t>
                      </m:r>
                      <m:r>
                        <a:rPr lang="en-US" sz="2800" i="1" dirty="0" smtClean="0">
                          <a:latin typeface="Cambria Math" panose="02040503050406030204" pitchFamily="18" charset="0"/>
                        </a:rPr>
                        <m:t> =0</m:t>
                      </m:r>
                    </m:oMath>
                  </m:oMathPara>
                </a14:m>
                <a:endParaRPr lang="en-US" sz="2800" dirty="0"/>
              </a:p>
              <a:p>
                <a:endParaRPr lang="en-US" sz="1600" dirty="0"/>
              </a:p>
              <a:p>
                <a:r>
                  <a:rPr lang="en-US" sz="2800" dirty="0"/>
                  <a:t>Then the particular nonhomogeneous solution is given by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Ex:  Solve   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′′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5 </m:t>
                    </m:r>
                  </m:oMath>
                </a14:m>
                <a:r>
                  <a:rPr lang="en-US" sz="2800" dirty="0"/>
                  <a:t>     using variation of parameters</a:t>
                </a: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B9760F-1398-13D4-8F3E-85948FB4B5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" y="297180"/>
                <a:ext cx="10856946" cy="6801862"/>
              </a:xfrm>
              <a:prstGeom prst="rect">
                <a:avLst/>
              </a:prstGeom>
              <a:blipFill>
                <a:blip r:embed="rId3"/>
                <a:stretch>
                  <a:fillRect l="-1123" t="-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9863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/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 smtClean="0">
                          <a:effectLst/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𝑎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𝑏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)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effectLst/>
                  <a:latin typeface="Cambria Math" panose="02040503050406030204" pitchFamily="18" charset="0"/>
                </a:endParaRPr>
              </a:p>
              <a:p>
                <a:r>
                  <a:rPr lang="en-US" sz="2800" b="0" dirty="0">
                    <a:effectLst/>
                  </a:rPr>
                  <a:t>                                           </a:t>
                </a:r>
              </a:p>
              <a:p>
                <a:r>
                  <a:rPr lang="en-US" sz="2800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effectLst/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= 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en-US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𝑎𝑟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 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pt-BR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9149C5F-E4A6-378A-F710-C7A66D4E7134}"/>
              </a:ext>
            </a:extLst>
          </p:cNvPr>
          <p:cNvSpPr txBox="1"/>
          <p:nvPr/>
        </p:nvSpPr>
        <p:spPr>
          <a:xfrm>
            <a:off x="594360" y="617220"/>
            <a:ext cx="402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 able to factor the following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82B8BC-32AB-AED2-64EE-4E588B780028}"/>
              </a:ext>
            </a:extLst>
          </p:cNvPr>
          <p:cNvCxnSpPr/>
          <p:nvPr/>
        </p:nvCxnSpPr>
        <p:spPr>
          <a:xfrm>
            <a:off x="0" y="163449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5118C-E171-953B-B43B-0C7D5BD18C25}"/>
              </a:ext>
            </a:extLst>
          </p:cNvPr>
          <p:cNvCxnSpPr/>
          <p:nvPr/>
        </p:nvCxnSpPr>
        <p:spPr>
          <a:xfrm>
            <a:off x="15240" y="273558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08D849D-8272-B768-2ADF-10505427530C}"/>
              </a:ext>
            </a:extLst>
          </p:cNvPr>
          <p:cNvCxnSpPr/>
          <p:nvPr/>
        </p:nvCxnSpPr>
        <p:spPr>
          <a:xfrm>
            <a:off x="15240" y="402717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71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/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FYI:  For those taking circuits</a:t>
                </a:r>
              </a:p>
              <a:p>
                <a:endParaRPr lang="en-US" sz="3600" dirty="0"/>
              </a:p>
              <a:p>
                <a:r>
                  <a:rPr lang="en-US" sz="3600" dirty="0"/>
                  <a:t>Example from circuits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sSub>
                      <m:sSub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First order linear with constant coefficients so Ch 3/4 apply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blipFill>
                <a:blip r:embed="rId2"/>
                <a:stretch>
                  <a:fillRect l="-1634" t="-2953" r="-654" b="-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8827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D83D284-22AD-402D-9269-533AF1967E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4807" y="4214601"/>
            <a:ext cx="7562393" cy="92402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B8974D-388C-9FA7-9707-E6A0CE904D8C}"/>
              </a:ext>
            </a:extLst>
          </p:cNvPr>
          <p:cNvSpPr txBox="1"/>
          <p:nvPr/>
        </p:nvSpPr>
        <p:spPr>
          <a:xfrm>
            <a:off x="5705824" y="6320334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avitational fo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4F96E4-CF4B-8FC7-6C4F-7EAB9DF109AB}"/>
              </a:ext>
            </a:extLst>
          </p:cNvPr>
          <p:cNvSpPr txBox="1"/>
          <p:nvPr/>
        </p:nvSpPr>
        <p:spPr>
          <a:xfrm>
            <a:off x="7427944" y="5534066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pring for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C6A9D-DD54-E0E7-635E-038BF6F7BC17}"/>
              </a:ext>
            </a:extLst>
          </p:cNvPr>
          <p:cNvSpPr txBox="1"/>
          <p:nvPr/>
        </p:nvSpPr>
        <p:spPr>
          <a:xfrm>
            <a:off x="9131014" y="6320333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iscous or damping for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FD881D-033F-8CFE-0E06-AF3A1F224027}"/>
              </a:ext>
            </a:extLst>
          </p:cNvPr>
          <p:cNvSpPr txBox="1"/>
          <p:nvPr/>
        </p:nvSpPr>
        <p:spPr>
          <a:xfrm>
            <a:off x="4388244" y="5487007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 force</a:t>
            </a:r>
          </a:p>
          <a:p>
            <a:pPr algn="ctr"/>
            <a:r>
              <a:rPr lang="en-US" dirty="0"/>
              <a:t>F= m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58787E-C5CA-5219-16F8-38ABE003A36C}"/>
              </a:ext>
            </a:extLst>
          </p:cNvPr>
          <p:cNvSpPr txBox="1"/>
          <p:nvPr/>
        </p:nvSpPr>
        <p:spPr>
          <a:xfrm>
            <a:off x="10469880" y="5382797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ternal force</a:t>
            </a:r>
          </a:p>
          <a:p>
            <a:pPr algn="ctr"/>
            <a:r>
              <a:rPr lang="en-US" dirty="0"/>
              <a:t>Sec 3.8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F5AD606-8288-0F26-C74D-2124AB698A97}"/>
              </a:ext>
            </a:extLst>
          </p:cNvPr>
          <p:cNvCxnSpPr>
            <a:cxnSpLocks/>
          </p:cNvCxnSpPr>
          <p:nvPr/>
        </p:nvCxnSpPr>
        <p:spPr>
          <a:xfrm flipV="1">
            <a:off x="497205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D4D1FFB-75FA-250B-87BC-7AA553B75D2F}"/>
              </a:ext>
            </a:extLst>
          </p:cNvPr>
          <p:cNvCxnSpPr>
            <a:cxnSpLocks/>
          </p:cNvCxnSpPr>
          <p:nvPr/>
        </p:nvCxnSpPr>
        <p:spPr>
          <a:xfrm flipV="1">
            <a:off x="808482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78A04C-8B05-DBB4-F160-6D3D67CA0EAA}"/>
              </a:ext>
            </a:extLst>
          </p:cNvPr>
          <p:cNvCxnSpPr>
            <a:cxnSpLocks/>
          </p:cNvCxnSpPr>
          <p:nvPr/>
        </p:nvCxnSpPr>
        <p:spPr>
          <a:xfrm flipV="1">
            <a:off x="1112901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9E395EC-FFCD-0CCE-0B85-B7E60111F2ED}"/>
              </a:ext>
            </a:extLst>
          </p:cNvPr>
          <p:cNvCxnSpPr>
            <a:cxnSpLocks/>
          </p:cNvCxnSpPr>
          <p:nvPr/>
        </p:nvCxnSpPr>
        <p:spPr>
          <a:xfrm flipH="1" flipV="1">
            <a:off x="6404610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255071-8BCF-5848-5DD6-FF31C816B371}"/>
              </a:ext>
            </a:extLst>
          </p:cNvPr>
          <p:cNvCxnSpPr>
            <a:cxnSpLocks/>
          </p:cNvCxnSpPr>
          <p:nvPr/>
        </p:nvCxnSpPr>
        <p:spPr>
          <a:xfrm flipH="1" flipV="1">
            <a:off x="9858724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E330ABE8-04AD-4D5D-371C-56588B1514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836" t="83937"/>
          <a:stretch/>
        </p:blipFill>
        <p:spPr>
          <a:xfrm>
            <a:off x="9095775" y="1316017"/>
            <a:ext cx="3592487" cy="69180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26B8F80-AB7A-75B8-4714-2EDF8B58B4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5475" y="1745558"/>
            <a:ext cx="276606" cy="201168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865C044C-5001-7CB0-CC63-43B9E34C9FAE}"/>
              </a:ext>
            </a:extLst>
          </p:cNvPr>
          <p:cNvSpPr/>
          <p:nvPr/>
        </p:nvSpPr>
        <p:spPr>
          <a:xfrm>
            <a:off x="5805564" y="3623310"/>
            <a:ext cx="2756517" cy="557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786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7620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66</TotalTime>
  <Words>803</Words>
  <Application>Microsoft Office PowerPoint</Application>
  <PresentationFormat>Custom</PresentationFormat>
  <Paragraphs>164</Paragraphs>
  <Slides>24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Wingdings</vt:lpstr>
      <vt:lpstr>Times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49</cp:revision>
  <dcterms:created xsi:type="dcterms:W3CDTF">2020-09-07T00:11:40Z</dcterms:created>
  <dcterms:modified xsi:type="dcterms:W3CDTF">2025-04-14T02:03:11Z</dcterms:modified>
</cp:coreProperties>
</file>